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CC19E" w14:textId="3E6DA3DC" w:rsidR="00D36823" w:rsidRPr="001503A6" w:rsidRDefault="00DE797C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0F33F4C2" wp14:editId="0545D6FB">
                <wp:simplePos x="0" y="0"/>
                <wp:positionH relativeFrom="column">
                  <wp:posOffset>283779</wp:posOffset>
                </wp:positionH>
                <wp:positionV relativeFrom="paragraph">
                  <wp:posOffset>2017986</wp:posOffset>
                </wp:positionV>
                <wp:extent cx="4792717" cy="614855"/>
                <wp:effectExtent l="0" t="0" r="825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2717" cy="614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ABDEFD" w14:textId="18F4B63A" w:rsidR="00DE797C" w:rsidRPr="00A766AD" w:rsidRDefault="00DE797C" w:rsidP="00DE797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Transformations: Trig graphs</w:t>
                            </w:r>
                          </w:p>
                          <w:p w14:paraId="1F964962" w14:textId="77777777" w:rsidR="00DE797C" w:rsidRDefault="00DE797C" w:rsidP="00DE797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33F4C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.35pt;margin-top:158.9pt;width:377.4pt;height:48.4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" stroked="f">
                <v:textbox>
                  <w:txbxContent>
                    <w:p w14:paraId="1FABDEFD" w14:textId="18F4B63A" w:rsidR="00DE797C" w:rsidRPr="00A766AD" w:rsidRDefault="00DE797C" w:rsidP="00DE797C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Transformations: Trig graphs</w:t>
                      </w:r>
                    </w:p>
                    <w:p w14:paraId="1F964962" w14:textId="77777777" w:rsidR="00DE797C" w:rsidRDefault="00DE797C" w:rsidP="00DE797C"/>
                  </w:txbxContent>
                </v:textbox>
              </v:shape>
            </w:pict>
          </mc:Fallback>
        </mc:AlternateContent>
      </w:r>
      <w:r w:rsidR="00D36823">
        <w:rPr>
          <w:noProof/>
        </w:rPr>
        <w:drawing>
          <wp:inline distT="0" distB="0" distL="0" distR="0" wp14:anchorId="315A7FD4" wp14:editId="77E6C8E5">
            <wp:extent cx="5486400" cy="40620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C028D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6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6823" w:rsidRPr="001503A6">
        <w:rPr>
          <w:rFonts w:ascii="Arial" w:hAnsi="Arial" w:cs="Arial"/>
          <w:b/>
        </w:rPr>
        <w:t>Instructions</w:t>
      </w:r>
    </w:p>
    <w:p w14:paraId="13DCB852" w14:textId="37C4FF7C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BAAD42C" wp14:editId="4087E0B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597E740" w14:textId="4A8F8462" w:rsidR="00D36823" w:rsidRPr="001503A6" w:rsidRDefault="00D36823" w:rsidP="00D36823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39A6C62" wp14:editId="45618DF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F8F4455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363D7906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F58B6AA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39648FA5" w14:textId="77777777" w:rsidR="00D36823" w:rsidRPr="001503A6" w:rsidRDefault="00D36823" w:rsidP="00D36823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61E77864" w14:textId="77777777" w:rsidR="00D36823" w:rsidRPr="001503A6" w:rsidRDefault="00D36823" w:rsidP="00D36823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0802912A" w14:textId="77777777" w:rsidR="00D36823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65879CE5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E9AF694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9F24922" w14:textId="3656FB5F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305F48">
        <w:rPr>
          <w:rFonts w:ascii="Arial" w:hAnsi="Arial" w:cs="Arial"/>
          <w:b/>
        </w:rPr>
        <w:t>30</w:t>
      </w:r>
      <w:r w:rsidRPr="001503A6">
        <w:rPr>
          <w:rFonts w:ascii="Arial" w:hAnsi="Arial" w:cs="Arial"/>
        </w:rPr>
        <w:t xml:space="preserve">. There are </w:t>
      </w:r>
      <w:r w:rsidR="00305F48">
        <w:rPr>
          <w:rFonts w:ascii="Arial" w:hAnsi="Arial" w:cs="Arial"/>
          <w:b/>
        </w:rPr>
        <w:t>11</w:t>
      </w:r>
      <w:r w:rsidR="00E51373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1EEC6E20" w14:textId="77777777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F49941E" w14:textId="77777777" w:rsidR="00D36823" w:rsidRPr="003E761B" w:rsidRDefault="00D36823" w:rsidP="00D3682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4C44293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283AEF06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7F08920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1C9898F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BAF1363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68767AC" w14:textId="77777777" w:rsidR="00D36823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47E9A63" w14:textId="77777777" w:rsidR="00D36823" w:rsidRDefault="00D3682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5DA8978" w14:textId="189D256B" w:rsidR="00EE19FA" w:rsidRDefault="00291FDC" w:rsidP="00305F48">
      <w:pPr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426ABE01" wp14:editId="3C11A9C2">
            <wp:simplePos x="0" y="0"/>
            <wp:positionH relativeFrom="column">
              <wp:posOffset>-678180</wp:posOffset>
            </wp:positionH>
            <wp:positionV relativeFrom="paragraph">
              <wp:posOffset>-116046</wp:posOffset>
            </wp:positionV>
            <wp:extent cx="270478" cy="473336"/>
            <wp:effectExtent l="0" t="0" r="0" b="3175"/>
            <wp:wrapNone/>
            <wp:docPr id="28" name="Picture 2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F4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E19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E19FA">
        <w:rPr>
          <w:rFonts w:ascii="Times New Roman" w:hAnsi="Times New Roman"/>
          <w:color w:val="000000"/>
          <w:sz w:val="24"/>
          <w:szCs w:val="24"/>
          <w:lang w:eastAsia="en-GB"/>
        </w:rPr>
        <w:t>Here is the graph of</w:t>
      </w:r>
      <w:r w:rsidR="00EE19FA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E19F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E19F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 w:rsidR="00EE19F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E19FA">
        <w:rPr>
          <w:rFonts w:ascii="Times New Roman" w:hAnsi="Times New Roman"/>
          <w:color w:val="000000"/>
          <w:sz w:val="24"/>
        </w:rPr>
        <w:t>°</w:t>
      </w:r>
      <w:r w:rsidR="00EE19FA">
        <w:rPr>
          <w:rFonts w:ascii="Times New Roman" w:hAnsi="Times New Roman"/>
          <w:color w:val="000000"/>
          <w:sz w:val="24"/>
        </w:rPr>
        <w:tab/>
        <w:t>for</w:t>
      </w:r>
      <w:r w:rsidR="00EE19FA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–180 </w:t>
      </w:r>
      <w:r w:rsidR="00EE19FA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EE19FA"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 w:rsidR="00EE19F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EE19FA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EE19FA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14:paraId="5BD8C79D" w14:textId="77777777" w:rsidR="00EE19FA" w:rsidRDefault="00EE19FA" w:rsidP="00EE19FA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66EB82A" w14:textId="77777777" w:rsidR="00EE19FA" w:rsidRDefault="00EE19FA" w:rsidP="00EE19FA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drawing>
          <wp:inline distT="0" distB="0" distL="0" distR="0" wp14:anchorId="4B71C1FC" wp14:editId="662BB1D8">
            <wp:extent cx="5274310" cy="390334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BECD7" w14:textId="77777777" w:rsidR="00EE19FA" w:rsidRDefault="00EE19FA" w:rsidP="00EE19FA">
      <w:pPr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8D9B5D0" w14:textId="77777777" w:rsidR="00EE19FA" w:rsidRDefault="00EE19FA" w:rsidP="00EE19FA">
      <w:pPr>
        <w:tabs>
          <w:tab w:val="left" w:pos="4678"/>
          <w:tab w:val="left" w:pos="5245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sketch the graph of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</w:rPr>
        <w:t xml:space="preserve">°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– 2</w:t>
      </w:r>
      <w:r>
        <w:rPr>
          <w:rFonts w:ascii="Times New Roman" w:hAnsi="Times New Roman"/>
          <w:color w:val="000000"/>
          <w:sz w:val="24"/>
        </w:rPr>
        <w:tab/>
        <w:t>for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–180 </w:t>
      </w:r>
      <w:r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14:paraId="5320F83B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2DFC4A1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D871C1F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34E9D9D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A016D66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3CEA1F7" w14:textId="77777777" w:rsidR="00EE19FA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9AD4E88" w14:textId="2B0E2611" w:rsidR="003114AC" w:rsidRDefault="00EE19FA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05F4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="003114A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14:paraId="6D391D50" w14:textId="38AA973E" w:rsidR="003114AC" w:rsidRDefault="003114AC" w:rsidP="00EE19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26FE694" w14:textId="77777777" w:rsidR="005F417A" w:rsidRDefault="005F417A" w:rsidP="00B23D7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/>
      </w:r>
    </w:p>
    <w:p w14:paraId="38754AF7" w14:textId="77777777" w:rsidR="005F417A" w:rsidRDefault="005F41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4DDCA1B" w14:textId="2A8B0C75" w:rsidR="000D0AC5" w:rsidRDefault="00A05797" w:rsidP="000D0AC5">
      <w:pPr>
        <w:tabs>
          <w:tab w:val="left" w:pos="0"/>
          <w:tab w:val="left" w:pos="2127"/>
          <w:tab w:val="left" w:pos="326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0D0AC5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D0AC5" w:rsidRPr="00B95957">
        <w:rPr>
          <w:rFonts w:ascii="Times New Roman" w:hAnsi="Times New Roman"/>
          <w:sz w:val="24"/>
          <w:szCs w:val="24"/>
          <w:lang w:eastAsia="en-GB"/>
        </w:rPr>
        <w:t>Sketch the graph of</w:t>
      </w:r>
      <w:r w:rsidR="000D0AC5">
        <w:rPr>
          <w:rFonts w:ascii="Times New Roman" w:hAnsi="Times New Roman"/>
          <w:sz w:val="24"/>
          <w:szCs w:val="24"/>
          <w:lang w:eastAsia="en-GB"/>
        </w:rPr>
        <w:tab/>
      </w:r>
      <w:r w:rsidR="000D0AC5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0D0AC5" w:rsidRPr="00B95957">
        <w:rPr>
          <w:rFonts w:ascii="Times New Roman" w:hAnsi="Times New Roman"/>
          <w:sz w:val="24"/>
          <w:szCs w:val="24"/>
          <w:lang w:eastAsia="en-GB"/>
        </w:rPr>
        <w:t xml:space="preserve">= tan </w:t>
      </w:r>
      <w:r w:rsidR="000D0AC5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0D0AC5">
        <w:rPr>
          <w:rFonts w:ascii="Times New Roman" w:hAnsi="Times New Roman"/>
          <w:sz w:val="24"/>
          <w:szCs w:val="24"/>
          <w:lang w:eastAsia="en-GB"/>
        </w:rPr>
        <w:t>°</w:t>
      </w:r>
      <w:r w:rsidR="000D0AC5">
        <w:rPr>
          <w:rFonts w:ascii="Times New Roman" w:hAnsi="Times New Roman"/>
          <w:sz w:val="24"/>
          <w:szCs w:val="24"/>
          <w:lang w:eastAsia="en-GB"/>
        </w:rPr>
        <w:tab/>
      </w:r>
      <w:r w:rsidR="000D0AC5" w:rsidRPr="00B95957">
        <w:rPr>
          <w:rFonts w:ascii="Times New Roman" w:hAnsi="Times New Roman"/>
          <w:sz w:val="24"/>
          <w:szCs w:val="24"/>
          <w:lang w:eastAsia="en-GB"/>
        </w:rPr>
        <w:t xml:space="preserve">for 0 </w:t>
      </w:r>
      <w:r w:rsidR="000D0AC5" w:rsidRPr="00D4538A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0D0AC5" w:rsidRPr="00B9595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0D0AC5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D0AC5" w:rsidRPr="00D4538A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0D0AC5" w:rsidRPr="00B95957">
        <w:rPr>
          <w:rFonts w:ascii="Times New Roman" w:hAnsi="Times New Roman"/>
          <w:sz w:val="24"/>
          <w:szCs w:val="24"/>
          <w:lang w:eastAsia="en-GB"/>
        </w:rPr>
        <w:t xml:space="preserve"> 360</w:t>
      </w:r>
    </w:p>
    <w:p w14:paraId="3369AFCF" w14:textId="77777777" w:rsidR="00305F48" w:rsidRPr="00B95957" w:rsidRDefault="00305F48" w:rsidP="000D0AC5">
      <w:pPr>
        <w:tabs>
          <w:tab w:val="left" w:pos="0"/>
          <w:tab w:val="left" w:pos="2127"/>
          <w:tab w:val="left" w:pos="326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5B9F54E9" w14:textId="77777777" w:rsidR="000D0AC5" w:rsidRDefault="000D0AC5" w:rsidP="000D0AC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A894617" w14:textId="77777777" w:rsidR="000D0AC5" w:rsidRPr="00351595" w:rsidRDefault="000D0AC5" w:rsidP="000D0AC5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0267F88" wp14:editId="0FF77421">
            <wp:extent cx="5114290" cy="455104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90" cy="455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20632" w14:textId="4F69D7DD" w:rsidR="003114AC" w:rsidRDefault="000D0AC5" w:rsidP="000D0AC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A0579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</w:t>
      </w:r>
      <w:r w:rsidR="003114A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7A7F7A5A" w14:textId="70E4851A" w:rsidR="003114AC" w:rsidRDefault="003114AC" w:rsidP="000D0AC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C02B466" w14:textId="77777777" w:rsidR="005F417A" w:rsidRDefault="005F41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7D54740" w14:textId="66A46275" w:rsidR="003A7BF2" w:rsidRPr="003A7BF2" w:rsidRDefault="003A7BF2" w:rsidP="003A7BF2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1F5F6F16" wp14:editId="2B356281">
            <wp:simplePos x="0" y="0"/>
            <wp:positionH relativeFrom="column">
              <wp:posOffset>-736270</wp:posOffset>
            </wp:positionH>
            <wp:positionV relativeFrom="paragraph">
              <wp:posOffset>-116021</wp:posOffset>
            </wp:positionV>
            <wp:extent cx="270478" cy="473336"/>
            <wp:effectExtent l="0" t="0" r="0" b="3175"/>
            <wp:wrapNone/>
            <wp:docPr id="24" name="Picture 2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F48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The graph of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3A7BF2">
        <w:rPr>
          <w:rFonts w:ascii="Times New Roman" w:eastAsia="Calibri" w:hAnsi="Times New Roman" w:cs="Times New Roman"/>
          <w:sz w:val="24"/>
          <w:szCs w:val="24"/>
        </w:rPr>
        <w:t>= f(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3A7BF2">
        <w:rPr>
          <w:rFonts w:ascii="Times New Roman" w:eastAsia="Calibri" w:hAnsi="Times New Roman" w:cs="Times New Roman"/>
          <w:sz w:val="24"/>
          <w:szCs w:val="24"/>
        </w:rPr>
        <w:t>) is shown on the grid.</w:t>
      </w:r>
    </w:p>
    <w:p w14:paraId="6C1B199F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66B2CB84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3A7BF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3A10BB97" wp14:editId="2EF969B2">
            <wp:extent cx="5274310" cy="2106930"/>
            <wp:effectExtent l="0" t="0" r="254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7060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67820284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Graph </w:t>
      </w:r>
      <w:proofErr w:type="gramStart"/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 </w:t>
      </w:r>
      <w:r w:rsidRPr="003A7BF2">
        <w:rPr>
          <w:rFonts w:ascii="Times New Roman" w:eastAsia="Calibri" w:hAnsi="Times New Roman" w:cs="Times New Roman"/>
          <w:sz w:val="24"/>
          <w:szCs w:val="24"/>
        </w:rPr>
        <w:t>is a reflection of</w:t>
      </w:r>
      <w:proofErr w:type="gramEnd"/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 the graph of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3A7BF2">
        <w:rPr>
          <w:rFonts w:ascii="Times New Roman" w:eastAsia="Calibri" w:hAnsi="Times New Roman" w:cs="Times New Roman"/>
          <w:sz w:val="24"/>
          <w:szCs w:val="24"/>
        </w:rPr>
        <w:t>= f(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3A7BF2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01A774AC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033A17C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(a)</w:t>
      </w:r>
      <w:r w:rsidRPr="003A7BF2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Write down the equation of graph </w:t>
      </w: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>A</w:t>
      </w:r>
      <w:r w:rsidRPr="003A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C6D1F7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171AD63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1157715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3F864718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1D623970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C424FBC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The graph of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3A7BF2">
        <w:rPr>
          <w:rFonts w:ascii="Times New Roman" w:eastAsia="Calibri" w:hAnsi="Times New Roman" w:cs="Times New Roman"/>
          <w:sz w:val="24"/>
          <w:szCs w:val="24"/>
        </w:rPr>
        <w:t>= g(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3A7BF2">
        <w:rPr>
          <w:rFonts w:ascii="Times New Roman" w:eastAsia="Calibri" w:hAnsi="Times New Roman" w:cs="Times New Roman"/>
          <w:sz w:val="24"/>
          <w:szCs w:val="24"/>
        </w:rPr>
        <w:t>) is shown on the grid.</w:t>
      </w:r>
    </w:p>
    <w:p w14:paraId="76F9B529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4A7EC3D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158A356" wp14:editId="307EF3A2">
            <wp:extent cx="4713605" cy="1750060"/>
            <wp:effectExtent l="0" t="0" r="0" b="254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3605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ED43A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EC07668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Graph </w:t>
      </w: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 </w:t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is a translation of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3A7BF2">
        <w:rPr>
          <w:rFonts w:ascii="Times New Roman" w:eastAsia="Calibri" w:hAnsi="Times New Roman" w:cs="Times New Roman"/>
          <w:sz w:val="24"/>
          <w:szCs w:val="24"/>
        </w:rPr>
        <w:t>= g(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3A7BF2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488B5C9B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56C8492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(b)</w:t>
      </w:r>
      <w:r w:rsidRPr="003A7BF2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Write down the equation of graph </w:t>
      </w: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3A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F269BD8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735A043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51E84D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0449DA7F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204FEBD1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  <w:r w:rsidRPr="003A7BF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he graph of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= cos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3A7BF2">
        <w:rPr>
          <w:rFonts w:ascii="Times New Roman" w:eastAsia="Calibri" w:hAnsi="Times New Roman" w:cs="Times New Roman"/>
          <w:sz w:val="24"/>
          <w:szCs w:val="24"/>
        </w:rPr>
        <w:t>° is shown.</w:t>
      </w:r>
    </w:p>
    <w:p w14:paraId="351674D0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3A7BF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11555C14" wp14:editId="12BA3705">
            <wp:extent cx="5274310" cy="2289810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C18C5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4E9F02CD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(c)</w:t>
      </w:r>
      <w:r w:rsidRPr="003A7BF2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3A7BF2">
        <w:rPr>
          <w:rFonts w:ascii="Times New Roman" w:eastAsia="Calibri" w:hAnsi="Times New Roman" w:cs="Times New Roman"/>
          <w:sz w:val="24"/>
          <w:szCs w:val="24"/>
        </w:rPr>
        <w:t xml:space="preserve">Write down the coordinates of the point marked </w:t>
      </w:r>
      <w:r w:rsidRPr="003A7BF2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  <w:r w:rsidRPr="003A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53B4605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DF9F59A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4FC8DF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A7BF2">
        <w:rPr>
          <w:rFonts w:ascii="Times New Roman" w:eastAsia="Calibri" w:hAnsi="Times New Roman" w:cs="Times New Roman"/>
          <w:sz w:val="24"/>
          <w:szCs w:val="24"/>
        </w:rPr>
        <w:t>(............................ , ............................)</w:t>
      </w:r>
    </w:p>
    <w:p w14:paraId="14D9E822" w14:textId="77777777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06AB2105" w14:textId="2CAAFF78" w:rsidR="003A7BF2" w:rsidRPr="003A7BF2" w:rsidRDefault="003A7BF2" w:rsidP="003A7BF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305F48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3A7B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5BA77BE6" w14:textId="1F883014" w:rsidR="003A7BF2" w:rsidRDefault="003114AC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6A9406A" w14:textId="77777777" w:rsidR="003A7BF2" w:rsidRDefault="003A7BF2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4F5DFD3" w14:textId="12C79166" w:rsidR="00143A4A" w:rsidRPr="00143A4A" w:rsidRDefault="00305F48" w:rsidP="00143A4A">
      <w:pPr>
        <w:tabs>
          <w:tab w:val="left" w:pos="2694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4</w:t>
      </w:r>
      <w:r w:rsidR="00143A4A"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a curve is </w:t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143A4A"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</w:t>
      </w:r>
      <w:proofErr w:type="spellStart"/>
      <w:r w:rsidR="00143A4A"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="00143A4A" w:rsidRPr="00143A4A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  <w:lang w:eastAsia="en-GB"/>
        </w:rPr>
        <w:t>x</w:t>
      </w:r>
      <w:proofErr w:type="spellEnd"/>
    </w:p>
    <w:p w14:paraId="07985BA7" w14:textId="77777777" w:rsidR="00143A4A" w:rsidRPr="00143A4A" w:rsidRDefault="00143A4A" w:rsidP="00143A4A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he point where the curve intersects the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-axis.</w:t>
      </w:r>
    </w:p>
    <w:p w14:paraId="7B00B968" w14:textId="77777777" w:rsidR="00143A4A" w:rsidRPr="00143A4A" w:rsidRDefault="00143A4A" w:rsidP="00143A4A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tate the coordinates of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65D5BD45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CAEEE2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3B46BE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15BD6B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1075E9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881C6C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BB73E98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E8FB26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F7C7E9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 .......................... , ..........................)</w:t>
      </w:r>
    </w:p>
    <w:p w14:paraId="47BCE6B9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34EC2013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1973CB6" w14:textId="77777777" w:rsidR="00143A4A" w:rsidRPr="00143A4A" w:rsidRDefault="00143A4A" w:rsidP="00143A4A">
      <w:pPr>
        <w:tabs>
          <w:tab w:val="left" w:pos="283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circle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C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y</w:t>
      </w:r>
      <w:r w:rsidRPr="00143A4A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16</w:t>
      </w:r>
    </w:p>
    <w:p w14:paraId="0200FAB9" w14:textId="77777777" w:rsidR="00143A4A" w:rsidRPr="00143A4A" w:rsidRDefault="00143A4A" w:rsidP="00143A4A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circle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C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ranslated by the vector </w:t>
      </w:r>
      <w:r w:rsidRPr="00143A4A">
        <w:rPr>
          <w:rFonts w:ascii="Times New Roman" w:eastAsia="Calibri" w:hAnsi="Times New Roman" w:cs="Times New Roman"/>
          <w:position w:val="-32"/>
          <w:sz w:val="24"/>
          <w:szCs w:val="24"/>
          <w:lang w:eastAsia="en-GB"/>
        </w:rPr>
        <w:object w:dxaOrig="440" w:dyaOrig="760" w14:anchorId="34E3D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35pt;height:38.5pt" o:ole="">
            <v:imagedata r:id="rId17" o:title=""/>
          </v:shape>
          <o:OLEObject Type="Embed" ProgID="Equation.DSMT4" ShapeID="_x0000_i1025" DrawAspect="Content" ObjectID="_1661874174" r:id="rId18"/>
        </w:objec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o give circle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A9F2E32" w14:textId="77777777" w:rsidR="00143A4A" w:rsidRPr="00143A4A" w:rsidRDefault="00143A4A" w:rsidP="00143A4A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Draw a sketch of circle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7BC2DB3" w14:textId="77777777" w:rsidR="00143A4A" w:rsidRPr="00143A4A" w:rsidRDefault="00143A4A" w:rsidP="00143A4A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Label with coordinates</w:t>
      </w:r>
    </w:p>
    <w:p w14:paraId="19320E69" w14:textId="77777777" w:rsidR="00143A4A" w:rsidRPr="00143A4A" w:rsidRDefault="00143A4A" w:rsidP="00143A4A">
      <w:pPr>
        <w:autoSpaceDE w:val="0"/>
        <w:autoSpaceDN w:val="0"/>
        <w:adjustRightInd w:val="0"/>
        <w:ind w:firstLine="1276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centre of circle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</w:p>
    <w:p w14:paraId="305F9894" w14:textId="77777777" w:rsidR="00143A4A" w:rsidRPr="00143A4A" w:rsidRDefault="00143A4A" w:rsidP="00143A4A">
      <w:pPr>
        <w:autoSpaceDE w:val="0"/>
        <w:autoSpaceDN w:val="0"/>
        <w:adjustRightInd w:val="0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any points of intersection with the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-axis.</w:t>
      </w:r>
    </w:p>
    <w:p w14:paraId="5E6D35B6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B2800E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E75301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56836DE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0D8C89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4D52BDA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10019FF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BF21046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0670F97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CDFC9C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5609D9A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8AE7E1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9EE486E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55D6572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B09BD2D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FAB3D5D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75E06B4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D341323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1CF075A" w14:textId="77777777" w:rsidR="00143A4A" w:rsidRPr="00143A4A" w:rsidRDefault="00143A4A" w:rsidP="00143A4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59AEE1" w14:textId="77777777" w:rsidR="00143A4A" w:rsidRPr="00143A4A" w:rsidRDefault="00143A4A" w:rsidP="00143A4A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5196EDDE" w14:textId="21DE0F7D" w:rsidR="00143A4A" w:rsidRDefault="00143A4A" w:rsidP="00143A4A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05F4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01E0D4E6" w14:textId="77777777" w:rsidR="00143A4A" w:rsidRPr="00143A4A" w:rsidRDefault="00143A4A" w:rsidP="00143A4A">
      <w:pPr>
        <w:pBdr>
          <w:bottom w:val="single" w:sz="4" w:space="1" w:color="auto"/>
        </w:pBd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6303F6F" w14:textId="3389D4EB" w:rsidR="00143A4A" w:rsidRPr="00143A4A" w:rsidRDefault="00143A4A" w:rsidP="00143A4A">
      <w:pPr>
        <w:tabs>
          <w:tab w:val="left" w:pos="0"/>
          <w:tab w:val="left" w:pos="426"/>
        </w:tabs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C722508" w14:textId="77777777" w:rsidR="00143A4A" w:rsidRDefault="00143A4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6AB4F79" w14:textId="5F04E123" w:rsidR="00143A4A" w:rsidRPr="00143A4A" w:rsidRDefault="00143A4A" w:rsidP="00143A4A">
      <w:pPr>
        <w:tabs>
          <w:tab w:val="left" w:pos="0"/>
          <w:tab w:val="left" w:pos="4111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5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graph of the curve C with equation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143A4A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=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f(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 is transformed to give the graph of</w:t>
      </w:r>
    </w:p>
    <w:p w14:paraId="151498C5" w14:textId="77777777" w:rsidR="00143A4A" w:rsidRPr="00143A4A" w:rsidRDefault="00143A4A" w:rsidP="00143A4A">
      <w:pPr>
        <w:tabs>
          <w:tab w:val="left" w:pos="0"/>
          <w:tab w:val="left" w:pos="2694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curve S with equation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143A4A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=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f(</w:t>
      </w:r>
      <w:r w:rsidRPr="00143A4A">
        <w:rPr>
          <w:rFonts w:ascii="Times New Roman" w:eastAsia="MS Gothic" w:hAnsi="Times New Roman" w:cs="Times New Roman"/>
          <w:color w:val="000000"/>
          <w:sz w:val="24"/>
          <w:szCs w:val="24"/>
        </w:rPr>
        <w:t>−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</w:t>
      </w:r>
      <w:r w:rsidRPr="00143A4A">
        <w:rPr>
          <w:rFonts w:ascii="Times New Roman" w:eastAsia="MS Gothic" w:hAnsi="Times New Roman" w:cs="Times New Roman"/>
          <w:color w:val="000000"/>
          <w:sz w:val="24"/>
          <w:szCs w:val="24"/>
        </w:rPr>
        <w:t>−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3</w:t>
      </w:r>
    </w:p>
    <w:p w14:paraId="52357FCD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point on C with coordinates (7, 2) is mapped to the point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Q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on S.</w:t>
      </w:r>
    </w:p>
    <w:p w14:paraId="6974CB30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the coordinates of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Q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0A3E9F9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53C0C2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16C160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052CC3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92E0BF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C4EA29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57FA84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3268B4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E7978E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3AE1E71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D2B8A1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401E1C4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3ED79E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E2CA2D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72EAE6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EAA6F7D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............................ , ............................)</w:t>
      </w:r>
    </w:p>
    <w:p w14:paraId="1B840ADE" w14:textId="593DD46E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5 is 2 marks)</w:t>
      </w:r>
    </w:p>
    <w:p w14:paraId="33A1B540" w14:textId="77777777" w:rsidR="00143A4A" w:rsidRPr="00143A4A" w:rsidRDefault="00143A4A" w:rsidP="00143A4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E73DCC" w14:textId="77777777" w:rsidR="00143A4A" w:rsidRDefault="00143A4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F9FD1D0" w14:textId="484AFEAA" w:rsidR="00143A4A" w:rsidRPr="00143A4A" w:rsidRDefault="00A6683F" w:rsidP="00143A4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00189D59" wp14:editId="7A64B41E">
            <wp:simplePos x="0" y="0"/>
            <wp:positionH relativeFrom="column">
              <wp:posOffset>-756745</wp:posOffset>
            </wp:positionH>
            <wp:positionV relativeFrom="paragraph">
              <wp:posOffset>-125440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F4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="00143A4A"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graph of </w:t>
      </w:r>
      <w:r w:rsidR="00143A4A"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="00143A4A"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143A4A"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 is shown on the grid below.</w:t>
      </w:r>
    </w:p>
    <w:p w14:paraId="0140D3C3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2F087FFC" w14:textId="0CF1877A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iCs/>
          <w:noProof/>
          <w:sz w:val="24"/>
          <w:szCs w:val="24"/>
          <w:lang w:eastAsia="en-GB"/>
        </w:rPr>
        <w:drawing>
          <wp:inline distT="0" distB="0" distL="0" distR="0" wp14:anchorId="123A7A21" wp14:editId="78DE8DC4">
            <wp:extent cx="4004310" cy="25222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431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2BD76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14:paraId="73CB582E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val="en-US"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 above, sketch the graph of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 xml:space="preserve"> </w:t>
      </w:r>
      <w:r w:rsidRPr="00143A4A">
        <w:rPr>
          <w:rFonts w:ascii="Times New Roman" w:eastAsia="MS Gothic" w:hAnsi="Times New Roman" w:cs="Times New Roman"/>
          <w:color w:val="000000"/>
          <w:sz w:val="24"/>
        </w:rPr>
        <w:t>– 2)</w:t>
      </w:r>
    </w:p>
    <w:p w14:paraId="5B02CC21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55DEBBA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F28FAF6" w14:textId="328B7EC9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686BEE3F" wp14:editId="5FA75C44">
            <wp:extent cx="3893820" cy="266446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820" cy="266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098A4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D5CAD49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, graph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as been reflected to give graph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7709DF6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graph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= g(</w:t>
      </w:r>
      <w:r w:rsidRPr="00143A4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14:paraId="3668DB68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143A4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the equation of graph 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6FB5F421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637D8A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D3F22C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FE500F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555233A1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4D937BB5" w14:textId="420F2B18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05F4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2DFDAEE3" w14:textId="77777777" w:rsidR="00143A4A" w:rsidRPr="00143A4A" w:rsidRDefault="00143A4A" w:rsidP="00143A4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143A4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C83251" w14:textId="77777777" w:rsidR="00143A4A" w:rsidRDefault="00143A4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83EFB0F" w14:textId="045EE949" w:rsidR="00143A4A" w:rsidRPr="00570F59" w:rsidRDefault="00A6683F" w:rsidP="00143A4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4828537C" wp14:editId="77F941BE">
            <wp:simplePos x="0" y="0"/>
            <wp:positionH relativeFrom="column">
              <wp:posOffset>-709449</wp:posOffset>
            </wp:positionH>
            <wp:positionV relativeFrom="paragraph">
              <wp:posOffset>-125440</wp:posOffset>
            </wp:positionV>
            <wp:extent cx="270478" cy="473336"/>
            <wp:effectExtent l="0" t="0" r="0" b="3175"/>
            <wp:wrapNone/>
            <wp:docPr id="2" name="Picture 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F48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="00143A4A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143A4A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graph of </w:t>
      </w:r>
      <w:r w:rsidR="00143A4A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143A4A"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143A4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143A4A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143A4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143A4A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shown on the grid.</w:t>
      </w:r>
    </w:p>
    <w:p w14:paraId="333239AE" w14:textId="77777777" w:rsidR="00143A4A" w:rsidRDefault="00143A4A" w:rsidP="00143A4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8DB89C6" w14:textId="77777777" w:rsidR="00143A4A" w:rsidRDefault="00143A4A" w:rsidP="00143A4A">
      <w:pPr>
        <w:tabs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36E270CD" wp14:editId="280E319B">
            <wp:extent cx="4965700" cy="4953000"/>
            <wp:effectExtent l="0" t="0" r="0" b="0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14:paraId="0941484D" w14:textId="77777777" w:rsidR="00143A4A" w:rsidRPr="00570F59" w:rsidRDefault="00143A4A" w:rsidP="00143A4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On the grid, draw the graph with equation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̶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3</w:t>
      </w:r>
    </w:p>
    <w:p w14:paraId="287F5D82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9330C29" w14:textId="77777777" w:rsidR="00143A4A" w:rsidRPr="00570F59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6642C1" w14:textId="77777777" w:rsidR="00143A4A" w:rsidRPr="00570F59" w:rsidRDefault="00143A4A" w:rsidP="00143A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2, 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lies on the graph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C1BD95A" w14:textId="77777777" w:rsidR="00143A4A" w:rsidRPr="00570F59" w:rsidRDefault="00143A4A" w:rsidP="00143A4A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hen the graph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transformed to the graph with equation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,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</w:t>
      </w:r>
    </w:p>
    <w:p w14:paraId="636E399E" w14:textId="77777777" w:rsidR="00143A4A" w:rsidRPr="00570F59" w:rsidRDefault="00143A4A" w:rsidP="00143A4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mapped to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6A56022" w14:textId="77777777" w:rsidR="00143A4A" w:rsidRPr="00570F59" w:rsidRDefault="00143A4A" w:rsidP="00143A4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rite down the coordinates of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65A3E2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4D0366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C8821EC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D8A013F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25EB5AA" w14:textId="77777777" w:rsidR="00143A4A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66C0430" w14:textId="77777777" w:rsidR="00143A4A" w:rsidRPr="00570F59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 , ............................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08E97F94" w14:textId="77777777" w:rsidR="00143A4A" w:rsidRPr="00570F59" w:rsidRDefault="00143A4A" w:rsidP="00143A4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0D017F4" w14:textId="3D0A6BC3" w:rsidR="00143A4A" w:rsidRPr="00570F59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305F48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338E2F" w14:textId="77777777" w:rsidR="00143A4A" w:rsidRPr="00570F59" w:rsidRDefault="00143A4A" w:rsidP="00143A4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FF39AD8" w14:textId="78EF5CCE" w:rsidR="003A7BF2" w:rsidRDefault="003A7BF2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C4A8841" w14:textId="2B0374FD" w:rsidR="00693B33" w:rsidRPr="002A6B8D" w:rsidRDefault="00305F48" w:rsidP="00693B3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693B3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93B33" w:rsidRPr="002A6B8D">
        <w:rPr>
          <w:rFonts w:ascii="Times New Roman" w:hAnsi="Times New Roman" w:cs="Times New Roman"/>
          <w:sz w:val="24"/>
          <w:szCs w:val="24"/>
        </w:rPr>
        <w:t xml:space="preserve">Here is a sketch of the curve </w:t>
      </w:r>
      <w:r w:rsidR="00693B33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693B33" w:rsidRPr="002A6B8D">
        <w:rPr>
          <w:rFonts w:ascii="Times New Roman" w:hAnsi="Times New Roman" w:cs="Times New Roman"/>
          <w:sz w:val="24"/>
          <w:szCs w:val="24"/>
        </w:rPr>
        <w:t xml:space="preserve">= sin </w:t>
      </w:r>
      <w:r w:rsidR="00693B33" w:rsidRPr="00007896">
        <w:rPr>
          <w:rFonts w:ascii="Times New Roman" w:hAnsi="Times New Roman" w:cs="Times New Roman"/>
          <w:sz w:val="24"/>
          <w:szCs w:val="24"/>
        </w:rPr>
        <w:t>(</w:t>
      </w:r>
      <w:r w:rsidR="00693B33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693B33" w:rsidRPr="002A6B8D">
        <w:rPr>
          <w:rFonts w:ascii="Times New Roman" w:hAnsi="Times New Roman" w:cs="Times New Roman"/>
          <w:sz w:val="24"/>
          <w:szCs w:val="24"/>
        </w:rPr>
        <w:t xml:space="preserve">+ </w:t>
      </w:r>
      <w:r w:rsidR="00693B33" w:rsidRPr="002A6B8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693B33" w:rsidRPr="00007896">
        <w:rPr>
          <w:rFonts w:ascii="Times New Roman" w:hAnsi="Times New Roman" w:cs="Times New Roman"/>
          <w:sz w:val="24"/>
          <w:szCs w:val="24"/>
        </w:rPr>
        <w:t>)</w:t>
      </w:r>
      <w:r w:rsidR="00693B33" w:rsidRPr="002A6B8D">
        <w:rPr>
          <w:rFonts w:ascii="Times New Roman" w:hAnsi="Times New Roman" w:cs="Times New Roman"/>
          <w:sz w:val="24"/>
          <w:szCs w:val="24"/>
        </w:rPr>
        <w:t xml:space="preserve">° + </w:t>
      </w:r>
      <w:r w:rsidR="00693B33" w:rsidRPr="002A6B8D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325A02AD" w14:textId="77777777" w:rsidR="00693B33" w:rsidRDefault="00693B33" w:rsidP="00693B33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2257140" w14:textId="77777777" w:rsidR="00693B33" w:rsidRDefault="00693B33" w:rsidP="00693B33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7B1CE5AE" wp14:editId="1EA448C3">
            <wp:extent cx="3407410" cy="2541270"/>
            <wp:effectExtent l="0" t="0" r="0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254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68C40" w14:textId="77777777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Given that 0 &lt;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A6B8D">
        <w:rPr>
          <w:rFonts w:ascii="Times New Roman" w:hAnsi="Times New Roman" w:cs="Times New Roman"/>
          <w:sz w:val="24"/>
          <w:szCs w:val="24"/>
        </w:rPr>
        <w:t>&lt; 360</w:t>
      </w:r>
    </w:p>
    <w:p w14:paraId="2BEF5196" w14:textId="77777777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A6B8D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1719B545" w14:textId="77777777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A6B8D">
        <w:rPr>
          <w:rFonts w:ascii="Times New Roman" w:hAnsi="Times New Roman" w:cs="Times New Roman"/>
          <w:sz w:val="24"/>
          <w:szCs w:val="24"/>
        </w:rPr>
        <w:t>= ......................................................</w:t>
      </w:r>
    </w:p>
    <w:p w14:paraId="504BE05F" w14:textId="77777777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2A6B8D">
        <w:rPr>
          <w:rFonts w:ascii="Times New Roman" w:hAnsi="Times New Roman" w:cs="Times New Roman"/>
          <w:sz w:val="24"/>
          <w:szCs w:val="24"/>
        </w:rPr>
        <w:t>= ......................................................</w:t>
      </w:r>
    </w:p>
    <w:p w14:paraId="09EB8138" w14:textId="3EABD71E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_Hlk51260293"/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8 is 2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bookmarkEnd w:id="3"/>
    <w:p w14:paraId="2AC8F99E" w14:textId="77777777" w:rsidR="00693B33" w:rsidRPr="002A6B8D" w:rsidRDefault="00693B33" w:rsidP="00693B3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5F4E6C1" w14:textId="71E03CE9" w:rsidR="003114AC" w:rsidRDefault="003114AC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8DA40A" w14:textId="4EDAF4F7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0F47FB2" w14:textId="7ED3B2F1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A84BB3E" w14:textId="710FFE61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D9ECCAC" w14:textId="4CB1450F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7B33647" w14:textId="413615DD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2F1917B" w14:textId="1866FF7E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643627" w14:textId="197E448C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C186230" w14:textId="6E7B8F2C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5306C9E" w14:textId="7DC3B6F2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84E620A" w14:textId="52140AD9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5F11247" w14:textId="6C5719C3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484443A" w14:textId="413A3E9C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280C2D5" w14:textId="50BF4F40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503D6A" w14:textId="5F50EC50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E86ACFA" w14:textId="4FA6CC95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D036132" w14:textId="15B498AD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C51F2B3" w14:textId="7ED88C4C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48B468E" w14:textId="7E1E94AB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63A5137" w14:textId="364A96CE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6881EFF" w14:textId="0F1A0564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4D7E41" w14:textId="5BF174E7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91EB455" w14:textId="09F908BC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1D0BE55" w14:textId="302298E6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A50771D" w14:textId="3BF658EB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BE10DA" w14:textId="3A996119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A2FFAB" w14:textId="0D6FFEAF" w:rsidR="00693B33" w:rsidRPr="00B477EF" w:rsidRDefault="00305F48" w:rsidP="00693B33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693B33"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693B3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 xml:space="preserve">The graph of </w:t>
      </w:r>
      <w:r w:rsidR="00693B33"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693B33"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93B33" w:rsidRPr="009322F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 xml:space="preserve"> is reflected in the line with equation </w:t>
      </w:r>
      <w:r w:rsidR="00693B33"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693B33"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 xml:space="preserve">to give the curve </w:t>
      </w:r>
      <w:r w:rsidR="00693B33" w:rsidRPr="00B477EF"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 w:rsidR="00693B33" w:rsidRPr="00B477EF">
        <w:rPr>
          <w:rFonts w:ascii="Times New Roman" w:hAnsi="Times New Roman"/>
          <w:sz w:val="24"/>
          <w:szCs w:val="24"/>
          <w:lang w:eastAsia="en-GB"/>
        </w:rPr>
        <w:t>.</w:t>
      </w:r>
    </w:p>
    <w:p w14:paraId="0A3736D0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33E8E6D" w14:textId="77777777" w:rsidR="00693B33" w:rsidRPr="00B477EF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Sketch the graph of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322F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 and the curve 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 w:rsidRPr="00B477EF">
        <w:rPr>
          <w:rFonts w:ascii="Times New Roman" w:hAnsi="Times New Roman"/>
          <w:sz w:val="24"/>
          <w:szCs w:val="24"/>
          <w:lang w:eastAsia="en-GB"/>
        </w:rPr>
        <w:t>.</w:t>
      </w:r>
    </w:p>
    <w:p w14:paraId="11EA9C4E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>Clearly label the graphs.</w:t>
      </w:r>
    </w:p>
    <w:p w14:paraId="707B125C" w14:textId="77777777" w:rsidR="00693B33" w:rsidRPr="00B477EF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C7C42D7" w14:textId="4EA36E8E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10F7FB5" wp14:editId="6B4EF1E9">
            <wp:extent cx="3878580" cy="4067810"/>
            <wp:effectExtent l="0" t="0" r="762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406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2F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</w:p>
    <w:p w14:paraId="061D0FD8" w14:textId="5331BE7F" w:rsidR="00693B33" w:rsidRPr="00B477EF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2ED71F" w14:textId="04FF8E57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385E783" w14:textId="302B6CEC" w:rsidR="00305F48" w:rsidRPr="002A6B8D" w:rsidRDefault="00305F48" w:rsidP="00305F4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B045D6C" w14:textId="5180CC74" w:rsidR="007E5043" w:rsidRDefault="007E5043" w:rsidP="00693B33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5305E46" w14:textId="3B9D7EFE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41DAEC4" w14:textId="21C65C89" w:rsidR="007E5043" w:rsidRDefault="007E5043" w:rsidP="000B35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1D8CA9C" w14:textId="6ED5219D" w:rsidR="00693B33" w:rsidRDefault="00693B3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44292C6" w14:textId="198F1BA3" w:rsidR="00693B33" w:rsidRDefault="00305F48" w:rsidP="00693B33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693B33"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693B3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93B33" w:rsidRPr="000B7911">
        <w:rPr>
          <w:rFonts w:ascii="Times New Roman" w:hAnsi="Times New Roman"/>
          <w:sz w:val="24"/>
          <w:szCs w:val="24"/>
          <w:lang w:eastAsia="en-GB"/>
        </w:rPr>
        <w:t xml:space="preserve">Here is a sketch of the graph of a trigonometric function for 0 </w:t>
      </w:r>
      <w:r w:rsidR="00693B33">
        <w:rPr>
          <w:rFonts w:ascii="Times New Roman" w:eastAsia="Arial Unicode MS" w:hAnsi="Times New Roman"/>
          <w:sz w:val="24"/>
          <w:szCs w:val="24"/>
          <w:lang w:eastAsia="en-GB"/>
        </w:rPr>
        <w:sym w:font="Symbol" w:char="F0A3"/>
      </w:r>
      <w:r w:rsidR="00693B33" w:rsidRPr="000B7911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="00693B33"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693B33">
        <w:rPr>
          <w:rFonts w:ascii="Times New Roman" w:eastAsia="Arial Unicode MS" w:hAnsi="Times New Roman"/>
          <w:sz w:val="24"/>
          <w:szCs w:val="24"/>
          <w:lang w:eastAsia="en-GB"/>
        </w:rPr>
        <w:sym w:font="Symbol" w:char="F0A3"/>
      </w:r>
      <w:r w:rsidR="00693B33" w:rsidRPr="000B7911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="00693B33" w:rsidRPr="000B7911">
        <w:rPr>
          <w:rFonts w:ascii="Times New Roman" w:hAnsi="Times New Roman"/>
          <w:sz w:val="24"/>
          <w:szCs w:val="24"/>
          <w:lang w:eastAsia="en-GB"/>
        </w:rPr>
        <w:t>360</w:t>
      </w:r>
    </w:p>
    <w:p w14:paraId="790581FB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3586208" w14:textId="611948A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F85CB51" wp14:editId="119A220F">
            <wp:extent cx="3578860" cy="1875790"/>
            <wp:effectExtent l="0" t="0" r="254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860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5C3D1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8260CE1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Write down a possible equation of the graph.</w:t>
      </w:r>
    </w:p>
    <w:p w14:paraId="16C8F96B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7154401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5DEB4CD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BCAFF88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B9BCD5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 xml:space="preserve">Here is a sketch of the graph of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B7911">
        <w:rPr>
          <w:rFonts w:ascii="Times New Roman" w:hAnsi="Times New Roman"/>
          <w:sz w:val="24"/>
          <w:szCs w:val="24"/>
          <w:lang w:eastAsia="en-GB"/>
        </w:rPr>
        <w:t>= cos (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)° +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r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for 0 </w:t>
      </w:r>
      <w:r>
        <w:rPr>
          <w:rFonts w:ascii="Times New Roman" w:eastAsia="Arial Unicode MS" w:hAnsi="Times New Roman"/>
          <w:sz w:val="24"/>
          <w:szCs w:val="24"/>
          <w:lang w:eastAsia="en-GB"/>
        </w:rPr>
        <w:sym w:font="Symbol" w:char="F0A3"/>
      </w:r>
      <w:r w:rsidRPr="000B7911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eastAsia="Arial Unicode MS" w:hAnsi="Times New Roman"/>
          <w:sz w:val="24"/>
          <w:szCs w:val="24"/>
          <w:lang w:eastAsia="en-GB"/>
        </w:rPr>
        <w:sym w:font="Symbol" w:char="F0A3"/>
      </w:r>
      <w:r w:rsidRPr="000B7911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0B7911">
        <w:rPr>
          <w:rFonts w:ascii="Times New Roman" w:hAnsi="Times New Roman"/>
          <w:sz w:val="24"/>
          <w:szCs w:val="24"/>
          <w:lang w:eastAsia="en-GB"/>
        </w:rPr>
        <w:t>360</w:t>
      </w:r>
    </w:p>
    <w:p w14:paraId="418DE23D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B2D141A" w14:textId="5B8F13B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3AD5B9B8" wp14:editId="3B703ADD">
            <wp:extent cx="3500120" cy="1860550"/>
            <wp:effectExtent l="0" t="0" r="508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12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91066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8A6E2B5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Pr="000B7911">
        <w:rPr>
          <w:rFonts w:ascii="Times New Roman" w:hAnsi="Times New Roman"/>
          <w:sz w:val="24"/>
          <w:szCs w:val="24"/>
          <w:lang w:eastAsia="en-GB"/>
        </w:rPr>
        <w:t>.</w:t>
      </w:r>
    </w:p>
    <w:p w14:paraId="155428CD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8ADFB4A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0B7911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258E3647" w14:textId="77777777" w:rsidR="00693B33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BC506F3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r </w:t>
      </w:r>
      <w:r w:rsidRPr="000B7911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30A88B38" w14:textId="77777777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CF1AF3F" w14:textId="593E89DC" w:rsidR="00693B33" w:rsidRPr="000B7911" w:rsidRDefault="00693B33" w:rsidP="00693B3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05F48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EDCDDCC" w14:textId="77777777" w:rsidR="00693B33" w:rsidRDefault="00693B33" w:rsidP="00693B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17770AF" w14:textId="2D3134B7" w:rsidR="00693B33" w:rsidRDefault="00693B3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59D2CAF" w14:textId="4032790D" w:rsidR="00693B33" w:rsidRDefault="00693B33" w:rsidP="00693B33">
      <w:pPr>
        <w:tabs>
          <w:tab w:val="left" w:pos="0"/>
          <w:tab w:val="left" w:pos="426"/>
          <w:tab w:val="left" w:pos="3969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</w:t>
      </w:r>
      <w:r w:rsidR="00305F48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130112">
        <w:rPr>
          <w:rFonts w:ascii="Times New Roman" w:hAnsi="Times New Roman"/>
          <w:color w:val="000000"/>
          <w:sz w:val="24"/>
          <w:szCs w:val="24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</w:rPr>
        <w:tab/>
      </w:r>
      <w:r w:rsidRPr="006C2C93">
        <w:rPr>
          <w:rFonts w:ascii="Times New Roman" w:hAnsi="Times New Roman"/>
          <w:color w:val="000000"/>
          <w:sz w:val="24"/>
          <w:szCs w:val="24"/>
        </w:rPr>
        <w:t xml:space="preserve">Sketch the graph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6C2C93">
        <w:rPr>
          <w:rFonts w:ascii="Times New Roman" w:hAnsi="Times New Roman"/>
          <w:color w:val="000000"/>
          <w:sz w:val="24"/>
          <w:szCs w:val="24"/>
        </w:rPr>
        <w:t xml:space="preserve">= cos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6C2C93">
        <w:rPr>
          <w:rFonts w:ascii="Times New Roman" w:hAnsi="Times New Roman"/>
          <w:color w:val="000000"/>
          <w:sz w:val="24"/>
          <w:szCs w:val="24"/>
        </w:rPr>
        <w:t>° for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6C2C93">
        <w:rPr>
          <w:rFonts w:ascii="Times New Roman" w:hAnsi="Times New Roman"/>
          <w:color w:val="000000"/>
          <w:sz w:val="24"/>
          <w:szCs w:val="24"/>
        </w:rPr>
        <w:t xml:space="preserve">0 </w:t>
      </w:r>
      <w:r>
        <w:rPr>
          <w:rFonts w:ascii="Cambria Math" w:eastAsia="EuclidMathTwo" w:hAnsi="Cambria Math"/>
          <w:color w:val="000000"/>
          <w:sz w:val="24"/>
          <w:szCs w:val="24"/>
        </w:rPr>
        <w:t>≤</w:t>
      </w:r>
      <w:r w:rsidRPr="006C2C93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>
        <w:rPr>
          <w:rFonts w:ascii="Cambria Math" w:eastAsia="EuclidMathTwo" w:hAnsi="Cambria Math"/>
          <w:color w:val="000000"/>
          <w:sz w:val="24"/>
          <w:szCs w:val="24"/>
        </w:rPr>
        <w:t>≤</w:t>
      </w:r>
      <w:r w:rsidRPr="006C2C93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</w:rPr>
        <w:t>360</w:t>
      </w:r>
    </w:p>
    <w:p w14:paraId="49C7FCFB" w14:textId="77777777" w:rsidR="00693B33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184106FF" w14:textId="77777777" w:rsidR="00693B33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74935E8E" wp14:editId="549F7548">
            <wp:extent cx="5052659" cy="3068567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659" cy="3068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B62800" w14:textId="77777777" w:rsidR="00693B33" w:rsidRPr="006C2C93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142946CB" w14:textId="77777777" w:rsidR="00693B33" w:rsidRPr="0021147F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1147F">
        <w:rPr>
          <w:rFonts w:ascii="Times New Roman" w:hAnsi="Times New Roman"/>
          <w:b/>
          <w:bCs/>
          <w:sz w:val="24"/>
          <w:szCs w:val="24"/>
        </w:rPr>
        <w:t>(2)</w:t>
      </w:r>
    </w:p>
    <w:p w14:paraId="0E8D9578" w14:textId="77777777" w:rsidR="00693B33" w:rsidRDefault="00693B33" w:rsidP="00693B33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br w:type="page"/>
      </w:r>
    </w:p>
    <w:p w14:paraId="68ABC727" w14:textId="31841817" w:rsidR="00693B33" w:rsidRPr="006C2C93" w:rsidRDefault="00693B33" w:rsidP="00693B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130112">
        <w:rPr>
          <w:rFonts w:ascii="Times New Roman" w:hAnsi="Times New Roman"/>
          <w:color w:val="000000"/>
          <w:sz w:val="24"/>
          <w:szCs w:val="24"/>
        </w:rPr>
        <w:lastRenderedPageBreak/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</w:rPr>
        <w:tab/>
      </w:r>
      <w:r w:rsidRPr="006C2C93">
        <w:rPr>
          <w:rFonts w:ascii="Times New Roman" w:hAnsi="Times New Roman"/>
          <w:color w:val="000000"/>
          <w:sz w:val="24"/>
          <w:szCs w:val="24"/>
        </w:rPr>
        <w:t xml:space="preserve">The graph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6C2C93">
        <w:rPr>
          <w:rFonts w:ascii="Times New Roman" w:hAnsi="Times New Roman"/>
          <w:color w:val="000000"/>
          <w:sz w:val="24"/>
          <w:szCs w:val="24"/>
        </w:rPr>
        <w:t>= f</w:t>
      </w:r>
      <w:r w:rsidRPr="00130112">
        <w:rPr>
          <w:rFonts w:ascii="Times New Roman" w:hAnsi="Times New Roman"/>
          <w:color w:val="000000"/>
          <w:sz w:val="24"/>
          <w:szCs w:val="24"/>
        </w:rPr>
        <w:t>(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130112">
        <w:rPr>
          <w:rFonts w:ascii="Times New Roman" w:hAnsi="Times New Roman"/>
          <w:color w:val="000000"/>
          <w:sz w:val="24"/>
          <w:szCs w:val="24"/>
        </w:rPr>
        <w:t>)</w:t>
      </w:r>
      <w:r w:rsidRPr="006C2C93">
        <w:rPr>
          <w:rFonts w:ascii="Times New Roman" w:hAnsi="Times New Roman"/>
          <w:color w:val="000000"/>
          <w:sz w:val="24"/>
          <w:szCs w:val="24"/>
        </w:rPr>
        <w:t xml:space="preserve"> is shown on both grids below.</w:t>
      </w:r>
    </w:p>
    <w:p w14:paraId="320AFC05" w14:textId="339D0180" w:rsidR="00693B33" w:rsidRDefault="00305F48" w:rsidP="00A6683F">
      <w:pPr>
        <w:tabs>
          <w:tab w:val="left" w:pos="0"/>
          <w:tab w:val="left" w:pos="426"/>
          <w:tab w:val="left" w:pos="851"/>
          <w:tab w:val="left" w:pos="4111"/>
        </w:tabs>
        <w:autoSpaceDE w:val="0"/>
        <w:autoSpaceDN w:val="0"/>
        <w:adjustRightInd w:val="0"/>
        <w:spacing w:after="100" w:afterAutospacing="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59776" behindDoc="0" locked="0" layoutInCell="1" allowOverlap="1" wp14:anchorId="04632333" wp14:editId="526826A9">
            <wp:simplePos x="0" y="0"/>
            <wp:positionH relativeFrom="column">
              <wp:posOffset>539115</wp:posOffset>
            </wp:positionH>
            <wp:positionV relativeFrom="paragraph">
              <wp:posOffset>356979</wp:posOffset>
            </wp:positionV>
            <wp:extent cx="4672330" cy="3487420"/>
            <wp:effectExtent l="0" t="0" r="0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330" cy="3487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3B33">
        <w:rPr>
          <w:rFonts w:ascii="Times New Roman" w:hAnsi="Times New Roman"/>
          <w:color w:val="000000"/>
          <w:sz w:val="24"/>
          <w:szCs w:val="24"/>
        </w:rPr>
        <w:tab/>
      </w:r>
      <w:r w:rsidR="00693B33" w:rsidRPr="00130112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="00693B33" w:rsidRPr="006C2C93">
        <w:rPr>
          <w:rFonts w:ascii="Times New Roman" w:hAnsi="Times New Roman"/>
          <w:color w:val="000000"/>
          <w:sz w:val="24"/>
          <w:szCs w:val="24"/>
        </w:rPr>
        <w:t>i</w:t>
      </w:r>
      <w:proofErr w:type="spellEnd"/>
      <w:r w:rsidR="00693B33" w:rsidRPr="00130112">
        <w:rPr>
          <w:rFonts w:ascii="Times New Roman" w:hAnsi="Times New Roman"/>
          <w:color w:val="000000"/>
          <w:sz w:val="24"/>
          <w:szCs w:val="24"/>
        </w:rPr>
        <w:t>)</w:t>
      </w:r>
      <w:r w:rsidR="00693B33">
        <w:rPr>
          <w:rFonts w:ascii="Times New Roman" w:hAnsi="Times New Roman"/>
          <w:color w:val="000000"/>
          <w:sz w:val="24"/>
          <w:szCs w:val="24"/>
        </w:rPr>
        <w:tab/>
      </w:r>
      <w:r w:rsidR="00693B33" w:rsidRPr="006C2C93">
        <w:rPr>
          <w:rFonts w:ascii="Times New Roman" w:hAnsi="Times New Roman"/>
          <w:color w:val="000000"/>
          <w:sz w:val="24"/>
          <w:szCs w:val="24"/>
        </w:rPr>
        <w:t>On this grid, draw the graph of</w:t>
      </w:r>
      <w:r w:rsidR="00693B33">
        <w:rPr>
          <w:rFonts w:ascii="Times New Roman" w:hAnsi="Times New Roman"/>
          <w:color w:val="000000"/>
          <w:sz w:val="24"/>
          <w:szCs w:val="24"/>
        </w:rPr>
        <w:tab/>
      </w:r>
      <w:r w:rsidR="00693B33"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="00693B33" w:rsidRPr="006C2C93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693B33">
        <w:rPr>
          <w:rFonts w:ascii="Times New Roman" w:hAnsi="Times New Roman"/>
          <w:color w:val="000000"/>
          <w:sz w:val="24"/>
          <w:szCs w:val="24"/>
        </w:rPr>
        <w:t>–</w:t>
      </w:r>
      <w:r w:rsidR="00693B33" w:rsidRPr="006C2C93">
        <w:rPr>
          <w:rFonts w:ascii="Times New Roman" w:hAnsi="Times New Roman"/>
          <w:color w:val="000000"/>
          <w:sz w:val="24"/>
          <w:szCs w:val="24"/>
        </w:rPr>
        <w:t>f</w:t>
      </w:r>
      <w:r w:rsidR="00693B33" w:rsidRPr="00130112">
        <w:rPr>
          <w:rFonts w:ascii="Times New Roman" w:hAnsi="Times New Roman"/>
          <w:color w:val="000000"/>
          <w:sz w:val="24"/>
          <w:szCs w:val="24"/>
        </w:rPr>
        <w:t>(</w:t>
      </w:r>
      <w:r w:rsidR="00693B33" w:rsidRPr="006C2C9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693B33" w:rsidRPr="00130112">
        <w:rPr>
          <w:rFonts w:ascii="Times New Roman" w:hAnsi="Times New Roman"/>
          <w:color w:val="000000"/>
          <w:sz w:val="24"/>
          <w:szCs w:val="24"/>
        </w:rPr>
        <w:t>)</w:t>
      </w:r>
    </w:p>
    <w:p w14:paraId="6A7313D2" w14:textId="46362DF6" w:rsidR="00693B33" w:rsidRDefault="00693B33" w:rsidP="00693B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385DA7A0" w14:textId="77777777" w:rsidR="00693B33" w:rsidRDefault="00693B33" w:rsidP="00693B33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130112">
        <w:rPr>
          <w:rFonts w:ascii="Times New Roman" w:hAnsi="Times New Roman"/>
          <w:color w:val="000000"/>
          <w:sz w:val="24"/>
          <w:szCs w:val="24"/>
        </w:rPr>
        <w:t>(</w:t>
      </w:r>
      <w:r w:rsidRPr="006C2C93">
        <w:rPr>
          <w:rFonts w:ascii="Times New Roman" w:hAnsi="Times New Roman"/>
          <w:color w:val="000000"/>
          <w:sz w:val="24"/>
          <w:szCs w:val="24"/>
        </w:rPr>
        <w:t>ii</w:t>
      </w:r>
      <w:r w:rsidRPr="00130112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6C2C93">
        <w:rPr>
          <w:rFonts w:ascii="Times New Roman" w:hAnsi="Times New Roman"/>
          <w:color w:val="000000"/>
          <w:sz w:val="24"/>
          <w:szCs w:val="24"/>
        </w:rPr>
        <w:t>On the grid below, draw the graph of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6C2C93">
        <w:rPr>
          <w:rFonts w:ascii="Times New Roman" w:hAnsi="Times New Roman"/>
          <w:color w:val="000000"/>
          <w:sz w:val="24"/>
          <w:szCs w:val="24"/>
        </w:rPr>
        <w:t>= f</w:t>
      </w:r>
      <w:r w:rsidRPr="00130112">
        <w:rPr>
          <w:rFonts w:ascii="Times New Roman" w:hAnsi="Times New Roman"/>
          <w:color w:val="000000"/>
          <w:sz w:val="24"/>
          <w:szCs w:val="24"/>
        </w:rPr>
        <w:t>(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6C2C93">
        <w:rPr>
          <w:rFonts w:ascii="Times New Roman" w:hAnsi="Times New Roman"/>
          <w:color w:val="000000"/>
          <w:sz w:val="24"/>
          <w:szCs w:val="24"/>
        </w:rPr>
        <w:t>− 3</w:t>
      </w:r>
      <w:r w:rsidRPr="00130112">
        <w:rPr>
          <w:rFonts w:ascii="Times New Roman" w:hAnsi="Times New Roman"/>
          <w:color w:val="000000"/>
          <w:sz w:val="24"/>
          <w:szCs w:val="24"/>
        </w:rPr>
        <w:t>)</w:t>
      </w:r>
    </w:p>
    <w:p w14:paraId="7BF46B08" w14:textId="77777777" w:rsidR="00693B33" w:rsidRDefault="00693B33" w:rsidP="00693B33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14:paraId="6ABAFDCD" w14:textId="0407B869" w:rsidR="00693B33" w:rsidRPr="006C2C93" w:rsidRDefault="00693B33" w:rsidP="00693B33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F67F58">
        <w:rPr>
          <w:rFonts w:ascii="Times New Roman" w:hAnsi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38A3EEB7" wp14:editId="516A557A">
            <wp:extent cx="4672592" cy="3487770"/>
            <wp:effectExtent l="19050" t="0" r="0" b="0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592" cy="348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A790E5" w14:textId="77777777" w:rsidR="00693B33" w:rsidRPr="0021147F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1147F">
        <w:rPr>
          <w:rFonts w:ascii="Times New Roman" w:hAnsi="Times New Roman"/>
          <w:b/>
          <w:bCs/>
          <w:sz w:val="24"/>
          <w:szCs w:val="24"/>
        </w:rPr>
        <w:t>(2)</w:t>
      </w:r>
    </w:p>
    <w:p w14:paraId="116E587E" w14:textId="113F7FD4" w:rsidR="00693B33" w:rsidRDefault="00693B33" w:rsidP="00693B3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6C2C93">
        <w:rPr>
          <w:rFonts w:ascii="Times New Roman" w:hAnsi="Times New Roman"/>
          <w:b/>
          <w:bCs/>
          <w:color w:val="000000"/>
          <w:sz w:val="24"/>
          <w:szCs w:val="24"/>
        </w:rPr>
        <w:t>Total for Question 1</w:t>
      </w:r>
      <w:r w:rsidR="00305F48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 w:rsidRPr="006C2C93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)</w:t>
      </w:r>
    </w:p>
    <w:p w14:paraId="48A700DE" w14:textId="73843C86" w:rsidR="00305F48" w:rsidRDefault="00305F48" w:rsidP="00305F4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5680" behindDoc="0" locked="0" layoutInCell="1" allowOverlap="1" wp14:anchorId="313EBA93" wp14:editId="37693681">
                <wp:simplePos x="0" y="0"/>
                <wp:positionH relativeFrom="column">
                  <wp:posOffset>-11430</wp:posOffset>
                </wp:positionH>
                <wp:positionV relativeFrom="paragraph">
                  <wp:posOffset>133766</wp:posOffset>
                </wp:positionV>
                <wp:extent cx="5745480" cy="0"/>
                <wp:effectExtent l="0" t="19050" r="26670" b="19050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B75817" id="Straight Connector 35" o:spid="_x0000_s1026" style="position:absolute;z-index:2516556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10.55pt" to="451.5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693B33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0D34B62" w14:textId="00A00B92" w:rsidR="007E5043" w:rsidRDefault="00305F48" w:rsidP="00305F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30</w:t>
      </w:r>
    </w:p>
    <w:sectPr w:rsidR="007E5043">
      <w:headerReference w:type="default" r:id="rId28"/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B235A4" w14:textId="77777777" w:rsidR="00216EF5" w:rsidRDefault="00216EF5" w:rsidP="00175BBA">
      <w:r>
        <w:separator/>
      </w:r>
    </w:p>
  </w:endnote>
  <w:endnote w:type="continuationSeparator" w:id="0">
    <w:p w14:paraId="0D3A4AA7" w14:textId="77777777" w:rsidR="00216EF5" w:rsidRDefault="00216EF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A69CFE" w14:textId="77777777" w:rsidR="00216EF5" w:rsidRDefault="00216EF5" w:rsidP="00175BBA">
      <w:r>
        <w:separator/>
      </w:r>
    </w:p>
  </w:footnote>
  <w:footnote w:type="continuationSeparator" w:id="0">
    <w:p w14:paraId="6479038D" w14:textId="77777777" w:rsidR="00216EF5" w:rsidRDefault="00216EF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BD8207F" w:rsidR="00EC44AB" w:rsidRPr="00EC44AB" w:rsidRDefault="00D8481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4" w:name="_Hlk35285662"/>
    <w:bookmarkStart w:id="5" w:name="_Hlk35285663"/>
    <w:bookmarkStart w:id="6" w:name="_Hlk35285668"/>
    <w:bookmarkStart w:id="7" w:name="_Hlk35285669"/>
    <w:bookmarkStart w:id="8" w:name="_Hlk35285670"/>
    <w:bookmarkStart w:id="9" w:name="_Hlk35285671"/>
    <w:r w:rsidRPr="00D84818">
      <w:rPr>
        <w:rFonts w:ascii="Times New Roman" w:hAnsi="Times New Roman"/>
        <w:b/>
        <w:bCs/>
        <w:sz w:val="24"/>
        <w:szCs w:val="24"/>
      </w:rPr>
      <w:t xml:space="preserve">1MA1 Higher themed papers: </w:t>
    </w:r>
    <w:bookmarkEnd w:id="4"/>
    <w:bookmarkEnd w:id="5"/>
    <w:bookmarkEnd w:id="6"/>
    <w:bookmarkEnd w:id="7"/>
    <w:bookmarkEnd w:id="8"/>
    <w:bookmarkEnd w:id="9"/>
    <w:r w:rsidR="00DE797C">
      <w:rPr>
        <w:rFonts w:ascii="Times New Roman" w:hAnsi="Times New Roman"/>
        <w:b/>
        <w:bCs/>
        <w:sz w:val="24"/>
        <w:szCs w:val="24"/>
      </w:rPr>
      <w:t>Transformations: Trig graph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B3552"/>
    <w:rsid w:val="000C343B"/>
    <w:rsid w:val="000D0AC5"/>
    <w:rsid w:val="000E6956"/>
    <w:rsid w:val="000F4A4E"/>
    <w:rsid w:val="000F4EF5"/>
    <w:rsid w:val="001030FC"/>
    <w:rsid w:val="001145E7"/>
    <w:rsid w:val="00120AC1"/>
    <w:rsid w:val="00143A4A"/>
    <w:rsid w:val="001443EA"/>
    <w:rsid w:val="0014526D"/>
    <w:rsid w:val="001526D3"/>
    <w:rsid w:val="00163AE8"/>
    <w:rsid w:val="00175BBA"/>
    <w:rsid w:val="00176B32"/>
    <w:rsid w:val="001823FE"/>
    <w:rsid w:val="001A4227"/>
    <w:rsid w:val="001A7AC0"/>
    <w:rsid w:val="001B10D8"/>
    <w:rsid w:val="001E4F60"/>
    <w:rsid w:val="001E5989"/>
    <w:rsid w:val="0020371A"/>
    <w:rsid w:val="00204AA8"/>
    <w:rsid w:val="00215797"/>
    <w:rsid w:val="00216EF5"/>
    <w:rsid w:val="00222221"/>
    <w:rsid w:val="002565AE"/>
    <w:rsid w:val="002809F3"/>
    <w:rsid w:val="00291FDC"/>
    <w:rsid w:val="002A12FA"/>
    <w:rsid w:val="002A2E5C"/>
    <w:rsid w:val="002B6A35"/>
    <w:rsid w:val="002D64C7"/>
    <w:rsid w:val="003034F9"/>
    <w:rsid w:val="00305F48"/>
    <w:rsid w:val="00310F85"/>
    <w:rsid w:val="003114AC"/>
    <w:rsid w:val="00324619"/>
    <w:rsid w:val="00330798"/>
    <w:rsid w:val="003377BB"/>
    <w:rsid w:val="00343318"/>
    <w:rsid w:val="0037116D"/>
    <w:rsid w:val="00390AA2"/>
    <w:rsid w:val="00395D60"/>
    <w:rsid w:val="003A7BF2"/>
    <w:rsid w:val="003C10A5"/>
    <w:rsid w:val="00405147"/>
    <w:rsid w:val="004054AB"/>
    <w:rsid w:val="00414093"/>
    <w:rsid w:val="00416FFA"/>
    <w:rsid w:val="004538A5"/>
    <w:rsid w:val="004574F4"/>
    <w:rsid w:val="004A1220"/>
    <w:rsid w:val="004A7269"/>
    <w:rsid w:val="004B0AB9"/>
    <w:rsid w:val="004C6008"/>
    <w:rsid w:val="004E1A95"/>
    <w:rsid w:val="00511E8A"/>
    <w:rsid w:val="00512D4C"/>
    <w:rsid w:val="00515A97"/>
    <w:rsid w:val="00523741"/>
    <w:rsid w:val="00530FF5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5F417A"/>
    <w:rsid w:val="00614D11"/>
    <w:rsid w:val="00615976"/>
    <w:rsid w:val="00624B01"/>
    <w:rsid w:val="00633511"/>
    <w:rsid w:val="00651689"/>
    <w:rsid w:val="00651C2A"/>
    <w:rsid w:val="00663EFE"/>
    <w:rsid w:val="006836D3"/>
    <w:rsid w:val="00693B33"/>
    <w:rsid w:val="006B0B8D"/>
    <w:rsid w:val="006C32F3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5043"/>
    <w:rsid w:val="007E6F22"/>
    <w:rsid w:val="00827782"/>
    <w:rsid w:val="00844161"/>
    <w:rsid w:val="00865080"/>
    <w:rsid w:val="0087787B"/>
    <w:rsid w:val="008B7183"/>
    <w:rsid w:val="008C0A25"/>
    <w:rsid w:val="008E0D99"/>
    <w:rsid w:val="008E1CF2"/>
    <w:rsid w:val="008F562D"/>
    <w:rsid w:val="008F7992"/>
    <w:rsid w:val="00914301"/>
    <w:rsid w:val="009425CE"/>
    <w:rsid w:val="009602D8"/>
    <w:rsid w:val="009A511D"/>
    <w:rsid w:val="009B3D82"/>
    <w:rsid w:val="009B71CF"/>
    <w:rsid w:val="009E5FE6"/>
    <w:rsid w:val="00A05797"/>
    <w:rsid w:val="00A41D2E"/>
    <w:rsid w:val="00A5611E"/>
    <w:rsid w:val="00A56DE5"/>
    <w:rsid w:val="00A613C9"/>
    <w:rsid w:val="00A62749"/>
    <w:rsid w:val="00A63683"/>
    <w:rsid w:val="00A6683F"/>
    <w:rsid w:val="00A7593A"/>
    <w:rsid w:val="00AA423B"/>
    <w:rsid w:val="00AB0346"/>
    <w:rsid w:val="00AC7E61"/>
    <w:rsid w:val="00AE4492"/>
    <w:rsid w:val="00B12E38"/>
    <w:rsid w:val="00B23D76"/>
    <w:rsid w:val="00B25C0E"/>
    <w:rsid w:val="00B32AEA"/>
    <w:rsid w:val="00B60127"/>
    <w:rsid w:val="00B608CF"/>
    <w:rsid w:val="00B73A10"/>
    <w:rsid w:val="00B84026"/>
    <w:rsid w:val="00B857FF"/>
    <w:rsid w:val="00B96648"/>
    <w:rsid w:val="00BA2D76"/>
    <w:rsid w:val="00BB103B"/>
    <w:rsid w:val="00BB5CB8"/>
    <w:rsid w:val="00BC7598"/>
    <w:rsid w:val="00BE409D"/>
    <w:rsid w:val="00BF56DD"/>
    <w:rsid w:val="00C04C0A"/>
    <w:rsid w:val="00C06640"/>
    <w:rsid w:val="00C0764A"/>
    <w:rsid w:val="00C0774A"/>
    <w:rsid w:val="00C21058"/>
    <w:rsid w:val="00C24AEF"/>
    <w:rsid w:val="00C45602"/>
    <w:rsid w:val="00C50AF5"/>
    <w:rsid w:val="00C8176F"/>
    <w:rsid w:val="00C84BA8"/>
    <w:rsid w:val="00C91773"/>
    <w:rsid w:val="00C954DE"/>
    <w:rsid w:val="00CD2689"/>
    <w:rsid w:val="00CE0BB1"/>
    <w:rsid w:val="00CE3312"/>
    <w:rsid w:val="00CE5C1A"/>
    <w:rsid w:val="00D15E05"/>
    <w:rsid w:val="00D36823"/>
    <w:rsid w:val="00D60A85"/>
    <w:rsid w:val="00D60D1A"/>
    <w:rsid w:val="00D74713"/>
    <w:rsid w:val="00D84818"/>
    <w:rsid w:val="00D8497C"/>
    <w:rsid w:val="00D964DE"/>
    <w:rsid w:val="00DC26AF"/>
    <w:rsid w:val="00DE0BCE"/>
    <w:rsid w:val="00DE31F7"/>
    <w:rsid w:val="00DE797C"/>
    <w:rsid w:val="00DF386C"/>
    <w:rsid w:val="00E0122D"/>
    <w:rsid w:val="00E133C7"/>
    <w:rsid w:val="00E3135D"/>
    <w:rsid w:val="00E31A1D"/>
    <w:rsid w:val="00E3358D"/>
    <w:rsid w:val="00E51373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4604"/>
    <w:rsid w:val="00ED39E1"/>
    <w:rsid w:val="00ED6321"/>
    <w:rsid w:val="00EE19FA"/>
    <w:rsid w:val="00EE3D82"/>
    <w:rsid w:val="00EF4322"/>
    <w:rsid w:val="00EF7697"/>
    <w:rsid w:val="00F314E4"/>
    <w:rsid w:val="00F3473D"/>
    <w:rsid w:val="00F56D5A"/>
    <w:rsid w:val="00F87E64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6.e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5.emf"/><Relationship Id="rId28" Type="http://schemas.openxmlformats.org/officeDocument/2006/relationships/header" Target="header1.xml"/><Relationship Id="rId10" Type="http://schemas.openxmlformats.org/officeDocument/2006/relationships/image" Target="media/image3.tmp"/><Relationship Id="rId19" Type="http://schemas.openxmlformats.org/officeDocument/2006/relationships/image" Target="media/image11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4.emf"/><Relationship Id="rId27" Type="http://schemas.openxmlformats.org/officeDocument/2006/relationships/image" Target="media/image19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136F7-76A7-4321-B53D-E6002F99F2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14</Pages>
  <Words>802</Words>
  <Characters>4574</Characters>
  <Application>Microsoft Office Word</Application>
  <DocSecurity>0</DocSecurity>
  <Lines>38</Lines>
  <Paragraphs>10</Paragraphs>
  <ScaleCrop>false</ScaleCrop>
  <Company/>
  <LinksUpToDate>false</LinksUpToDate>
  <CharactersWithSpaces>5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9</cp:revision>
  <dcterms:created xsi:type="dcterms:W3CDTF">2019-10-18T05:47:00Z</dcterms:created>
  <dcterms:modified xsi:type="dcterms:W3CDTF">2020-09-17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